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3285C" w:rsidRDefault="00A26E4B" w:rsidP="008C0CEC">
      <w:r>
        <w:t>Name________________________</w:t>
      </w:r>
      <w:r w:rsidR="008C0CEC">
        <w:tab/>
      </w:r>
      <w:r w:rsidR="008C0CEC">
        <w:tab/>
      </w:r>
      <w:r w:rsidR="008C0CEC">
        <w:tab/>
      </w:r>
      <w:r w:rsidR="008C0CEC">
        <w:tab/>
      </w:r>
      <w:r w:rsidR="008C0CEC">
        <w:tab/>
      </w:r>
      <w:r w:rsidR="008C0CEC">
        <w:tab/>
      </w:r>
      <w:r w:rsidR="008C0CEC">
        <w:tab/>
      </w:r>
      <w:r w:rsidR="008C0CEC">
        <w:tab/>
        <w:t>HW #1</w:t>
      </w:r>
    </w:p>
    <w:p w:rsidR="00A26E4B" w:rsidRDefault="00A26E4B" w:rsidP="00A26E4B">
      <w:pPr>
        <w:jc w:val="center"/>
      </w:pPr>
      <w:r>
        <w:t>Solve by Factoring Practice</w:t>
      </w:r>
    </w:p>
    <w:p w:rsidR="00A26E4B" w:rsidRDefault="007A4B0C" w:rsidP="00A26E4B">
      <w:r>
        <w:t>Solve:</w:t>
      </w:r>
    </w:p>
    <w:p w:rsidR="007A4B0C" w:rsidRDefault="007A4B0C" w:rsidP="00A26E4B">
      <w:r>
        <w:t>1.</w:t>
      </w:r>
      <w:r w:rsidR="001A7B8A">
        <w:t xml:space="preserve"> </w:t>
      </w:r>
      <w:r w:rsidR="001A7B8A" w:rsidRPr="001A7B8A">
        <w:rPr>
          <w:position w:val="-14"/>
        </w:rPr>
        <w:object w:dxaOrig="20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8pt;height:20.05pt" o:ole="">
            <v:imagedata r:id="rId4" o:title=""/>
          </v:shape>
          <o:OLEObject Type="Embed" ProgID="Equation.DSMT4" ShapeID="_x0000_i1025" DrawAspect="Content" ObjectID="_1598076937" r:id="rId5"/>
        </w:object>
      </w:r>
      <w:r w:rsidR="001A7B8A">
        <w:t xml:space="preserve"> </w:t>
      </w:r>
      <w:r w:rsidR="001A7B8A">
        <w:tab/>
      </w:r>
      <w:r w:rsidR="001A7B8A">
        <w:tab/>
        <w:t xml:space="preserve">2.  </w:t>
      </w:r>
      <w:r w:rsidR="001A7B8A" w:rsidRPr="001A7B8A">
        <w:rPr>
          <w:position w:val="-14"/>
        </w:rPr>
        <w:object w:dxaOrig="2000" w:dyaOrig="400">
          <v:shape id="_x0000_i1026" type="#_x0000_t75" style="width:99.8pt;height:20.05pt" o:ole="">
            <v:imagedata r:id="rId6" o:title=""/>
          </v:shape>
          <o:OLEObject Type="Embed" ProgID="Equation.DSMT4" ShapeID="_x0000_i1026" DrawAspect="Content" ObjectID="_1598076938" r:id="rId7"/>
        </w:object>
      </w:r>
      <w:r w:rsidR="001A7B8A">
        <w:t xml:space="preserve"> </w:t>
      </w:r>
    </w:p>
    <w:p w:rsidR="001A7B8A" w:rsidRDefault="001A7B8A" w:rsidP="00A26E4B"/>
    <w:p w:rsidR="003F4B1F" w:rsidRDefault="003F4B1F" w:rsidP="00A26E4B"/>
    <w:p w:rsidR="001A7B8A" w:rsidRDefault="001A7B8A" w:rsidP="00A26E4B">
      <w:r>
        <w:t xml:space="preserve">3.  </w:t>
      </w:r>
      <w:r w:rsidR="00DF192B" w:rsidRPr="00DF192B">
        <w:rPr>
          <w:position w:val="-14"/>
        </w:rPr>
        <w:object w:dxaOrig="2140" w:dyaOrig="400">
          <v:shape id="_x0000_i1027" type="#_x0000_t75" style="width:107.2pt;height:20.05pt" o:ole="">
            <v:imagedata r:id="rId8" o:title=""/>
          </v:shape>
          <o:OLEObject Type="Embed" ProgID="Equation.DSMT4" ShapeID="_x0000_i1027" DrawAspect="Content" ObjectID="_1598076939" r:id="rId9"/>
        </w:object>
      </w:r>
      <w:r w:rsidR="00DF192B">
        <w:t xml:space="preserve"> </w:t>
      </w:r>
      <w:r w:rsidR="00DF192B">
        <w:tab/>
      </w:r>
      <w:r w:rsidR="00DF192B">
        <w:tab/>
        <w:t xml:space="preserve">4.  </w:t>
      </w:r>
      <w:r w:rsidR="00CC68D7" w:rsidRPr="00CC68D7">
        <w:rPr>
          <w:position w:val="-14"/>
        </w:rPr>
        <w:object w:dxaOrig="1440" w:dyaOrig="400">
          <v:shape id="_x0000_i1028" type="#_x0000_t75" style="width:1in;height:20.05pt" o:ole="">
            <v:imagedata r:id="rId10" o:title=""/>
          </v:shape>
          <o:OLEObject Type="Embed" ProgID="Equation.DSMT4" ShapeID="_x0000_i1028" DrawAspect="Content" ObjectID="_1598076940" r:id="rId11"/>
        </w:object>
      </w:r>
      <w:r w:rsidR="00CC68D7">
        <w:t xml:space="preserve"> </w:t>
      </w:r>
    </w:p>
    <w:p w:rsidR="00CC68D7" w:rsidRDefault="00CC68D7" w:rsidP="00A26E4B"/>
    <w:p w:rsidR="008B1E33" w:rsidRDefault="008B1E33" w:rsidP="00A26E4B"/>
    <w:p w:rsidR="008B1E33" w:rsidRDefault="003F4B1F" w:rsidP="00A26E4B">
      <w:r>
        <w:t>5</w:t>
      </w:r>
      <w:r w:rsidR="00782A0F">
        <w:t xml:space="preserve">.  </w:t>
      </w:r>
      <w:r w:rsidR="00782A0F" w:rsidRPr="00782A0F">
        <w:rPr>
          <w:position w:val="-6"/>
        </w:rPr>
        <w:object w:dxaOrig="1579" w:dyaOrig="320">
          <v:shape id="_x0000_i1029" type="#_x0000_t75" style="width:78.95pt;height:15.95pt" o:ole="">
            <v:imagedata r:id="rId12" o:title=""/>
          </v:shape>
          <o:OLEObject Type="Embed" ProgID="Equation.DSMT4" ShapeID="_x0000_i1029" DrawAspect="Content" ObjectID="_1598076941" r:id="rId13"/>
        </w:object>
      </w:r>
      <w:r w:rsidR="00782A0F">
        <w:t xml:space="preserve"> </w:t>
      </w:r>
      <w:r w:rsidR="00782A0F">
        <w:tab/>
      </w:r>
      <w:r w:rsidR="00782A0F">
        <w:tab/>
      </w:r>
      <w:r w:rsidR="00782A0F">
        <w:tab/>
      </w:r>
      <w:r>
        <w:t>6</w:t>
      </w:r>
      <w:r w:rsidR="00782A0F">
        <w:t xml:space="preserve">.  </w:t>
      </w:r>
      <w:r w:rsidR="00313D0D" w:rsidRPr="00313D0D">
        <w:rPr>
          <w:position w:val="-6"/>
        </w:rPr>
        <w:object w:dxaOrig="1480" w:dyaOrig="320">
          <v:shape id="_x0000_i1030" type="#_x0000_t75" style="width:74.05pt;height:15.95pt" o:ole="">
            <v:imagedata r:id="rId14" o:title=""/>
          </v:shape>
          <o:OLEObject Type="Embed" ProgID="Equation.DSMT4" ShapeID="_x0000_i1030" DrawAspect="Content" ObjectID="_1598076942" r:id="rId15"/>
        </w:object>
      </w:r>
      <w:r w:rsidR="00313D0D">
        <w:t xml:space="preserve"> </w:t>
      </w:r>
    </w:p>
    <w:p w:rsidR="00313D0D" w:rsidRDefault="00313D0D" w:rsidP="00A26E4B"/>
    <w:p w:rsidR="003F4B1F" w:rsidRDefault="003F4B1F" w:rsidP="00A26E4B"/>
    <w:p w:rsidR="003F4B1F" w:rsidRDefault="003F4B1F" w:rsidP="00A26E4B"/>
    <w:p w:rsidR="003F4B1F" w:rsidRDefault="003F4B1F" w:rsidP="00A26E4B">
      <w:r>
        <w:t>7</w:t>
      </w:r>
      <w:r w:rsidR="00313D0D">
        <w:t xml:space="preserve">.  </w:t>
      </w:r>
      <w:r w:rsidR="00727D8A" w:rsidRPr="00A07EF0">
        <w:rPr>
          <w:position w:val="-6"/>
        </w:rPr>
        <w:object w:dxaOrig="1680" w:dyaOrig="320">
          <v:shape id="_x0000_i1031" type="#_x0000_t75" style="width:83.85pt;height:15.95pt" o:ole="">
            <v:imagedata r:id="rId16" o:title=""/>
          </v:shape>
          <o:OLEObject Type="Embed" ProgID="Equation.DSMT4" ShapeID="_x0000_i1031" DrawAspect="Content" ObjectID="_1598076943" r:id="rId17"/>
        </w:object>
      </w:r>
      <w:r w:rsidR="00A07EF0">
        <w:t xml:space="preserve"> </w:t>
      </w:r>
      <w:r>
        <w:tab/>
      </w:r>
      <w:r>
        <w:tab/>
      </w:r>
      <w:r>
        <w:tab/>
        <w:t>8</w:t>
      </w:r>
      <w:r w:rsidR="00C034FB">
        <w:t xml:space="preserve">.  </w:t>
      </w:r>
      <w:r w:rsidR="00C034FB" w:rsidRPr="00C034FB">
        <w:rPr>
          <w:position w:val="-6"/>
        </w:rPr>
        <w:object w:dxaOrig="1219" w:dyaOrig="320">
          <v:shape id="_x0000_i1032" type="#_x0000_t75" style="width:60.95pt;height:15.95pt" o:ole="">
            <v:imagedata r:id="rId18" o:title=""/>
          </v:shape>
          <o:OLEObject Type="Embed" ProgID="Equation.DSMT4" ShapeID="_x0000_i1032" DrawAspect="Content" ObjectID="_1598076944" r:id="rId19"/>
        </w:object>
      </w:r>
      <w:r w:rsidR="00C034FB">
        <w:t xml:space="preserve"> </w:t>
      </w:r>
      <w:r w:rsidR="00C034FB">
        <w:tab/>
      </w:r>
      <w:r w:rsidR="00C034FB">
        <w:tab/>
      </w:r>
      <w:r w:rsidR="00C034FB">
        <w:tab/>
      </w:r>
    </w:p>
    <w:p w:rsidR="003F4B1F" w:rsidRDefault="003F4B1F" w:rsidP="00A26E4B"/>
    <w:p w:rsidR="003F4B1F" w:rsidRDefault="003F4B1F" w:rsidP="00A26E4B"/>
    <w:p w:rsidR="008C0CEC" w:rsidRDefault="008C0CEC" w:rsidP="00A26E4B"/>
    <w:p w:rsidR="00E82595" w:rsidRDefault="00E82595" w:rsidP="00A26E4B"/>
    <w:p w:rsidR="003F4B1F" w:rsidRDefault="003F4B1F" w:rsidP="00A26E4B">
      <w:r>
        <w:t>9</w:t>
      </w:r>
      <w:r w:rsidR="00E82595">
        <w:t xml:space="preserve">.  </w:t>
      </w:r>
      <w:r w:rsidR="00A64E3B" w:rsidRPr="00A64E3B">
        <w:rPr>
          <w:position w:val="-6"/>
        </w:rPr>
        <w:object w:dxaOrig="1359" w:dyaOrig="320">
          <v:shape id="_x0000_i1033" type="#_x0000_t75" style="width:67.9pt;height:15.95pt" o:ole="">
            <v:imagedata r:id="rId20" o:title=""/>
          </v:shape>
          <o:OLEObject Type="Embed" ProgID="Equation.DSMT4" ShapeID="_x0000_i1033" DrawAspect="Content" ObjectID="_1598076945" r:id="rId21"/>
        </w:object>
      </w:r>
      <w:r w:rsidR="00A64E3B">
        <w:t xml:space="preserve"> </w:t>
      </w:r>
      <w:r w:rsidR="00767E90">
        <w:tab/>
      </w:r>
      <w:r w:rsidR="00767E90">
        <w:tab/>
      </w:r>
      <w:r w:rsidR="00767E90">
        <w:tab/>
      </w:r>
      <w:r>
        <w:t>10</w:t>
      </w:r>
      <w:r w:rsidR="002371B4">
        <w:t xml:space="preserve">.  </w:t>
      </w:r>
      <w:r w:rsidR="004E2446" w:rsidRPr="004E2446">
        <w:rPr>
          <w:position w:val="-6"/>
        </w:rPr>
        <w:object w:dxaOrig="1600" w:dyaOrig="320">
          <v:shape id="_x0000_i1034" type="#_x0000_t75" style="width:80.2pt;height:15.95pt" o:ole="">
            <v:imagedata r:id="rId22" o:title=""/>
          </v:shape>
          <o:OLEObject Type="Embed" ProgID="Equation.DSMT4" ShapeID="_x0000_i1034" DrawAspect="Content" ObjectID="_1598076946" r:id="rId23"/>
        </w:object>
      </w:r>
      <w:r w:rsidR="004E2446">
        <w:t xml:space="preserve"> </w:t>
      </w:r>
      <w:r w:rsidR="00767E90">
        <w:tab/>
      </w:r>
    </w:p>
    <w:p w:rsidR="003F4B1F" w:rsidRDefault="003F4B1F" w:rsidP="00A26E4B"/>
    <w:p w:rsidR="003F4B1F" w:rsidRDefault="003F4B1F" w:rsidP="00A26E4B"/>
    <w:p w:rsidR="003F4B1F" w:rsidRDefault="003F4B1F" w:rsidP="00A26E4B"/>
    <w:p w:rsidR="008C0CEC" w:rsidRDefault="008C0CEC" w:rsidP="003F4B1F"/>
    <w:p w:rsidR="003F4B1F" w:rsidRDefault="003F4B1F" w:rsidP="003F4B1F">
      <w:r>
        <w:t xml:space="preserve">11.  </w:t>
      </w:r>
      <w:r w:rsidRPr="00E82595">
        <w:rPr>
          <w:position w:val="-6"/>
        </w:rPr>
        <w:object w:dxaOrig="1180" w:dyaOrig="320">
          <v:shape id="_x0000_i1035" type="#_x0000_t75" style="width:58.9pt;height:15.95pt" o:ole="">
            <v:imagedata r:id="rId24" o:title=""/>
          </v:shape>
          <o:OLEObject Type="Embed" ProgID="Equation.DSMT4" ShapeID="_x0000_i1035" DrawAspect="Content" ObjectID="_1598076947" r:id="rId25"/>
        </w:object>
      </w:r>
      <w:r>
        <w:t xml:space="preserve"> </w:t>
      </w:r>
    </w:p>
    <w:p w:rsidR="004E2446" w:rsidRDefault="00767E90" w:rsidP="00A26E4B">
      <w:r>
        <w:tab/>
      </w:r>
      <w:r>
        <w:tab/>
      </w:r>
      <w:r w:rsidR="00911483">
        <w:t xml:space="preserve"> </w:t>
      </w:r>
    </w:p>
    <w:p w:rsidR="00A26E4B" w:rsidRDefault="00A26E4B" w:rsidP="00A26E4B">
      <w:pPr>
        <w:jc w:val="right"/>
      </w:pPr>
    </w:p>
    <w:p w:rsidR="00A26E4B" w:rsidRDefault="00A26E4B" w:rsidP="00A26E4B">
      <w:pPr>
        <w:jc w:val="center"/>
      </w:pPr>
      <w:bookmarkStart w:id="0" w:name="_GoBack"/>
      <w:bookmarkEnd w:id="0"/>
    </w:p>
    <w:sectPr w:rsidR="00A26E4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2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26E4B"/>
    <w:rsid w:val="001A7B8A"/>
    <w:rsid w:val="002371B4"/>
    <w:rsid w:val="00313D0D"/>
    <w:rsid w:val="003F4B1F"/>
    <w:rsid w:val="004E2446"/>
    <w:rsid w:val="00727D8A"/>
    <w:rsid w:val="00767E90"/>
    <w:rsid w:val="00782A0F"/>
    <w:rsid w:val="007A4B0C"/>
    <w:rsid w:val="0083285C"/>
    <w:rsid w:val="008B1E33"/>
    <w:rsid w:val="008C0CEC"/>
    <w:rsid w:val="00911483"/>
    <w:rsid w:val="00912A27"/>
    <w:rsid w:val="00A07EF0"/>
    <w:rsid w:val="00A26E4B"/>
    <w:rsid w:val="00A64E3B"/>
    <w:rsid w:val="00B13B40"/>
    <w:rsid w:val="00C034FB"/>
    <w:rsid w:val="00CC68D7"/>
    <w:rsid w:val="00D84484"/>
    <w:rsid w:val="00DF192B"/>
    <w:rsid w:val="00E15A4A"/>
    <w:rsid w:val="00E825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1F1C710"/>
  <w15:chartTrackingRefBased/>
  <w15:docId w15:val="{DFCF8804-B756-4311-9CA2-7EF4650454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C0CE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C0CEC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69</Words>
  <Characters>394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4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lodye Lecroy</dc:creator>
  <cp:keywords/>
  <dc:description/>
  <cp:lastModifiedBy>Carol Houston</cp:lastModifiedBy>
  <cp:revision>2</cp:revision>
  <cp:lastPrinted>2018-09-10T13:28:00Z</cp:lastPrinted>
  <dcterms:created xsi:type="dcterms:W3CDTF">2018-09-10T13:29:00Z</dcterms:created>
  <dcterms:modified xsi:type="dcterms:W3CDTF">2018-09-10T13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